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3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</p:sldMasterIdLst>
  <p:notesMasterIdLst>
    <p:notesMasterId r:id="rId31"/>
  </p:notesMasterIdLst>
  <p:sldIdLst>
    <p:sldId id="291" r:id="rId8"/>
    <p:sldId id="854" r:id="rId9"/>
    <p:sldId id="256" r:id="rId10"/>
    <p:sldId id="887" r:id="rId11"/>
    <p:sldId id="888" r:id="rId12"/>
    <p:sldId id="349" r:id="rId13"/>
    <p:sldId id="889" r:id="rId14"/>
    <p:sldId id="890" r:id="rId15"/>
    <p:sldId id="757" r:id="rId16"/>
    <p:sldId id="859" r:id="rId17"/>
    <p:sldId id="374" r:id="rId18"/>
    <p:sldId id="857" r:id="rId19"/>
    <p:sldId id="877" r:id="rId20"/>
    <p:sldId id="891" r:id="rId21"/>
    <p:sldId id="892" r:id="rId22"/>
    <p:sldId id="893" r:id="rId23"/>
    <p:sldId id="894" r:id="rId24"/>
    <p:sldId id="895" r:id="rId25"/>
    <p:sldId id="896" r:id="rId26"/>
    <p:sldId id="897" r:id="rId27"/>
    <p:sldId id="898" r:id="rId28"/>
    <p:sldId id="886" r:id="rId29"/>
    <p:sldId id="83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6E19"/>
    <a:srgbClr val="FFCC00"/>
    <a:srgbClr val="F2B800"/>
    <a:srgbClr val="FFFFFF"/>
    <a:srgbClr val="0C0D0E"/>
    <a:srgbClr val="0000CC"/>
    <a:srgbClr val="000099"/>
    <a:srgbClr val="0033CC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68" autoAdjust="0"/>
    <p:restoredTop sz="86467" autoAdjust="0"/>
  </p:normalViewPr>
  <p:slideViewPr>
    <p:cSldViewPr snapToGrid="0">
      <p:cViewPr varScale="1">
        <p:scale>
          <a:sx n="75" d="100"/>
          <a:sy n="75" d="100"/>
        </p:scale>
        <p:origin x="638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commentAuthors" Target="commentAuthors.xml"/><Relationship Id="rId37" Type="http://schemas.microsoft.com/office/2018/10/relationships/authors" Target="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6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49027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211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019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2058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8081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45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88546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03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62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6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3956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18253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slideLayout" Target="../slideLayouts/slideLayout57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Relationship Id="rId27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</p:sldLayoutIdLst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  <p:sldLayoutId id="2147483853" r:id="rId2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6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85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64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jpg"/><Relationship Id="rId7" Type="http://schemas.openxmlformats.org/officeDocument/2006/relationships/image" Target="../media/image27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.png"/><Relationship Id="rId5" Type="http://schemas.openxmlformats.org/officeDocument/2006/relationships/image" Target="../media/image25.sv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9.png"/><Relationship Id="rId7" Type="http://schemas.openxmlformats.org/officeDocument/2006/relationships/image" Target="../media/image27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26.png"/><Relationship Id="rId11" Type="http://schemas.openxmlformats.org/officeDocument/2006/relationships/image" Target="../media/image33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0.svg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microsoft.com/office/2007/relationships/media" Target="../media/media3.m4a"/><Relationship Id="rId7" Type="http://schemas.openxmlformats.org/officeDocument/2006/relationships/image" Target="../media/image23.jpg"/><Relationship Id="rId12" Type="http://schemas.openxmlformats.org/officeDocument/2006/relationships/image" Target="../media/image3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36.svg"/><Relationship Id="rId5" Type="http://schemas.openxmlformats.org/officeDocument/2006/relationships/slideLayout" Target="../slideLayouts/slideLayout8.xml"/><Relationship Id="rId10" Type="http://schemas.openxmlformats.org/officeDocument/2006/relationships/image" Target="../media/image35.png"/><Relationship Id="rId4" Type="http://schemas.openxmlformats.org/officeDocument/2006/relationships/audio" Target="../media/media3.m4a"/><Relationship Id="rId9" Type="http://schemas.openxmlformats.org/officeDocument/2006/relationships/image" Target="../media/image6.png"/><Relationship Id="rId1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59.xml"/><Relationship Id="rId7" Type="http://schemas.openxmlformats.org/officeDocument/2006/relationships/image" Target="../media/image30.svg"/><Relationship Id="rId12" Type="http://schemas.openxmlformats.org/officeDocument/2006/relationships/oleObject" Target="../embeddings/oleObject4.bin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29.png"/><Relationship Id="rId11" Type="http://schemas.openxmlformats.org/officeDocument/2006/relationships/image" Target="../media/image40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svg"/><Relationship Id="rId7" Type="http://schemas.openxmlformats.org/officeDocument/2006/relationships/image" Target="../media/image12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46.png"/><Relationship Id="rId4" Type="http://schemas.openxmlformats.org/officeDocument/2006/relationships/image" Target="../media/image8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svg"/><Relationship Id="rId3" Type="http://schemas.openxmlformats.org/officeDocument/2006/relationships/image" Target="../media/image52.svg"/><Relationship Id="rId7" Type="http://schemas.openxmlformats.org/officeDocument/2006/relationships/image" Target="../media/image56.svg"/><Relationship Id="rId12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55.png"/><Relationship Id="rId11" Type="http://schemas.openxmlformats.org/officeDocument/2006/relationships/image" Target="../media/image60.svg"/><Relationship Id="rId5" Type="http://schemas.openxmlformats.org/officeDocument/2006/relationships/image" Target="../media/image54.sv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19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svg"/><Relationship Id="rId4" Type="http://schemas.openxmlformats.org/officeDocument/2006/relationships/image" Target="../media/image8.svg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57348" y="5506602"/>
            <a:ext cx="5817090" cy="28382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600054" y="5286701"/>
            <a:ext cx="4991322" cy="18530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528272" y="4637087"/>
            <a:ext cx="7803253" cy="306277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717330">
            <a:off x="-1048834" y="-2236597"/>
            <a:ext cx="3836405" cy="415870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313203" y="3622758"/>
            <a:ext cx="9719212" cy="6784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94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thực hiện: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717330">
            <a:off x="9524878" y="-1941993"/>
            <a:ext cx="3449769" cy="373958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AF99E038-E71B-401D-BA33-D4F0320D91F2}"/>
              </a:ext>
            </a:extLst>
          </p:cNvPr>
          <p:cNvSpPr txBox="1"/>
          <p:nvPr/>
        </p:nvSpPr>
        <p:spPr>
          <a:xfrm>
            <a:off x="1236394" y="469580"/>
            <a:ext cx="9719212" cy="5539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THC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6" name="Tieng-vo-tay-trong-powerpoint-www_tiengdong_com (1)">
            <a:hlinkClick r:id="" action="ppaction://media"/>
            <a:extLst>
              <a:ext uri="{FF2B5EF4-FFF2-40B4-BE49-F238E27FC236}">
                <a16:creationId xmlns:a16="http://schemas.microsoft.com/office/drawing/2014/main" id="{AB03AC52-9110-A608-A387-A39C9C5C45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75845" y="2781812"/>
            <a:ext cx="487363" cy="4873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B324D7-015F-4C5E-8A95-87D9177CF960}"/>
              </a:ext>
            </a:extLst>
          </p:cNvPr>
          <p:cNvSpPr txBox="1"/>
          <p:nvPr/>
        </p:nvSpPr>
        <p:spPr>
          <a:xfrm>
            <a:off x="247972" y="2076773"/>
            <a:ext cx="11716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ÀO MỪNG CÁC THẦY CÔ GIÁO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 DỰ GIỜ LỚP 9A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>
            <a:extLst>
              <a:ext uri="{FF2B5EF4-FFF2-40B4-BE49-F238E27FC236}">
                <a16:creationId xmlns:a16="http://schemas.microsoft.com/office/drawing/2014/main" id="{775FBA7A-6849-4B6A-BA3F-71C361361F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28945" y="5847899"/>
            <a:ext cx="1857889" cy="1483988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A07254D2-3C70-8DFE-6AAE-6553A8BA366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642901" y="4539898"/>
            <a:ext cx="1512275" cy="19295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5DF86F-6ED1-776E-64F3-AF7A21984FAA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SGK-tr39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7F6304-F3AD-F19F-D2A0-60DDE7A9F0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1360" y="1491817"/>
            <a:ext cx="10505440" cy="3273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71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8620" y="-32530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98" y="4310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4">
            <a:extLst>
              <a:ext uri="{FF2B5EF4-FFF2-40B4-BE49-F238E27FC236}">
                <a16:creationId xmlns:a16="http://schemas.microsoft.com/office/drawing/2014/main" id="{22365FB4-509B-4C5F-9A6D-210A91CBF8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48620" y="4432232"/>
            <a:ext cx="1512275" cy="19295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6E0630E-0E4B-F5D9-4DF8-FCCB5CB3932D}"/>
              </a:ext>
            </a:extLst>
          </p:cNvPr>
          <p:cNvSpPr txBox="1"/>
          <p:nvPr/>
        </p:nvSpPr>
        <p:spPr>
          <a:xfrm>
            <a:off x="1135996" y="693293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SGK-tr39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1A556B-3A9E-8EA5-CE2E-9E5EACD9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39336"/>
              </p:ext>
            </p:extLst>
          </p:nvPr>
        </p:nvGraphicFramePr>
        <p:xfrm>
          <a:off x="4479887" y="2807594"/>
          <a:ext cx="744244" cy="74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393529" progId="Equation.DSMT4">
                  <p:embed/>
                </p:oleObj>
              </mc:Choice>
              <mc:Fallback>
                <p:oleObj name="Equation" r:id="rId8" imgW="3935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87" y="2807594"/>
                        <a:ext cx="744244" cy="744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E20CA9-3F9D-89E4-55F1-989C3F87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08786"/>
              </p:ext>
            </p:extLst>
          </p:nvPr>
        </p:nvGraphicFramePr>
        <p:xfrm>
          <a:off x="4557727" y="4340427"/>
          <a:ext cx="812318" cy="81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27" y="4340427"/>
                        <a:ext cx="812318" cy="81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2499E683-0177-E792-A5E0-2D583F3D6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912" y="1395358"/>
            <a:ext cx="948111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hâu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C; AD; AE; BC;BD; B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C; AD; A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49ACAEA-532B-A177-6ED8-193B61058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7917" y="3670731"/>
            <a:ext cx="89837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C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{AD; AE; BD; BE}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86CDAC1-FBAB-EF24-EDA5-D0D5E3115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0866" y="477072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77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A6EE39-D1C8-4429-8F52-C40C5351EE33}"/>
              </a:ext>
            </a:extLst>
          </p:cNvPr>
          <p:cNvSpPr txBox="1"/>
          <p:nvPr/>
        </p:nvSpPr>
        <p:spPr>
          <a:xfrm>
            <a:off x="1370039" y="591379"/>
            <a:ext cx="3827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SGK-tr39)</a:t>
            </a:r>
            <a:endParaRPr lang="en-US" sz="36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FA40499A-738B-478F-8281-74ED3F655BC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34517">
            <a:off x="326981" y="5047060"/>
            <a:ext cx="1215887" cy="1519858"/>
          </a:xfrm>
          <a:prstGeom prst="rect">
            <a:avLst/>
          </a:prstGeom>
        </p:spPr>
      </p:pic>
      <p:sp>
        <p:nvSpPr>
          <p:cNvPr id="12" name="Freeform 4">
            <a:extLst>
              <a:ext uri="{FF2B5EF4-FFF2-40B4-BE49-F238E27FC236}">
                <a16:creationId xmlns:a16="http://schemas.microsoft.com/office/drawing/2014/main" id="{A19307C0-7044-41F1-B9C7-3E9EBAA89AB2}"/>
              </a:ext>
            </a:extLst>
          </p:cNvPr>
          <p:cNvSpPr/>
          <p:nvPr/>
        </p:nvSpPr>
        <p:spPr>
          <a:xfrm>
            <a:off x="6248031" y="-60232"/>
            <a:ext cx="6096000" cy="1297942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6177BF-A370-F390-E718-F3DCE1E62DA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4625" y="4455092"/>
            <a:ext cx="1953758" cy="195375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DA693F-C17D-E2E7-9B7A-B963AEC0293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6688" y="1482458"/>
            <a:ext cx="10473070" cy="297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8593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m-La-Hoa-Hong-Nho-Hong-Nhung-Top-Ca-Thieu-Nhi (mp3cut.net).mp3">
            <a:hlinkClick r:id="" action="ppaction://media"/>
            <a:extLst>
              <a:ext uri="{FF2B5EF4-FFF2-40B4-BE49-F238E27FC236}">
                <a16:creationId xmlns:a16="http://schemas.microsoft.com/office/drawing/2014/main" id="{98FC32A7-F467-671E-4521-C574311DD0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5666" y="-1407314"/>
            <a:ext cx="1083733" cy="1083733"/>
          </a:xfrm>
          <a:prstGeom prst="rect">
            <a:avLst/>
          </a:prstGeom>
        </p:spPr>
      </p:pic>
      <p:pic>
        <p:nvPicPr>
          <p:cNvPr id="36" name="Picture 9">
            <a:extLst>
              <a:ext uri="{FF2B5EF4-FFF2-40B4-BE49-F238E27FC236}">
                <a16:creationId xmlns:a16="http://schemas.microsoft.com/office/drawing/2014/main" id="{B2B034AF-CD22-48DF-BF80-718257669BE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540165">
            <a:off x="534" y="39820"/>
            <a:ext cx="1226914" cy="116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F0D110-D955-4208-A974-2EDF9E57E8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02855" y="-110877"/>
            <a:ext cx="1752429" cy="1351748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7C046D5-89E8-4F9A-A068-644ADEF2C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3774" y="6190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DB891BA1-C71A-4ADB-AA47-0392776D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AF40B8F-C39B-D25D-D570-9F5374600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28" y="32986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2DAF9B3-B8DA-54F6-0420-01BF8D5EE7C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6590" y="4794386"/>
            <a:ext cx="1953758" cy="19537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9D0F1F2-0B85-3F1C-DE5A-78AD9376F2FC}"/>
              </a:ext>
            </a:extLst>
          </p:cNvPr>
          <p:cNvSpPr txBox="1"/>
          <p:nvPr/>
        </p:nvSpPr>
        <p:spPr>
          <a:xfrm>
            <a:off x="1255739" y="447385"/>
            <a:ext cx="3827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SGK-tr39)</a:t>
            </a:r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CB9410-DA32-CC48-E093-04CAB0CEB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805637"/>
              </p:ext>
            </p:extLst>
          </p:nvPr>
        </p:nvGraphicFramePr>
        <p:xfrm>
          <a:off x="2214913" y="3700150"/>
          <a:ext cx="772836" cy="77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529" imgH="393529" progId="Equation.DSMT4">
                  <p:embed/>
                </p:oleObj>
              </mc:Choice>
              <mc:Fallback>
                <p:oleObj name="Equation" r:id="rId10" imgW="3935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913" y="3700150"/>
                        <a:ext cx="772836" cy="77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75E52E-C490-2BA8-2209-14CC80F3D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88433"/>
              </p:ext>
            </p:extLst>
          </p:nvPr>
        </p:nvGraphicFramePr>
        <p:xfrm>
          <a:off x="2011041" y="5611122"/>
          <a:ext cx="785465" cy="9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41" y="5611122"/>
                        <a:ext cx="785465" cy="909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C8B65281-6EAE-EE1A-E126-03C4C473F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1273" y="1005249"/>
            <a:ext cx="992297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á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Đ1; Đ2; Đ3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Lin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ự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 Đ2; Đ1- Đ3; Đ2- Đ3; Đ1-V; Đ2-V; Đ3-V}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 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R: “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V; Đ2-V; Đ3-V}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(R) 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35FCA-4206-210F-6296-5E8F08667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263" y="4354806"/>
            <a:ext cx="1028583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6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: “Trong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”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{ Đ1- Đ2; Đ1- Đ3; Đ2- Đ3; Đ1-V; Đ2-V; Đ3-V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(T) 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7361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921;p49">
            <a:extLst>
              <a:ext uri="{FF2B5EF4-FFF2-40B4-BE49-F238E27FC236}">
                <a16:creationId xmlns:a16="http://schemas.microsoft.com/office/drawing/2014/main" id="{4AB04933-686B-F0FB-7FCE-D330258651B5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5" name="Google Shape;2922;p49">
              <a:extLst>
                <a:ext uri="{FF2B5EF4-FFF2-40B4-BE49-F238E27FC236}">
                  <a16:creationId xmlns:a16="http://schemas.microsoft.com/office/drawing/2014/main" id="{B923E452-30D1-0EFA-01C2-F4ED7502F5D7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" name="Google Shape;2923;p49">
              <a:extLst>
                <a:ext uri="{FF2B5EF4-FFF2-40B4-BE49-F238E27FC236}">
                  <a16:creationId xmlns:a16="http://schemas.microsoft.com/office/drawing/2014/main" id="{55A09237-C945-7BF5-FAE6-6B1B898BF850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Google Shape;2924;p49">
              <a:extLst>
                <a:ext uri="{FF2B5EF4-FFF2-40B4-BE49-F238E27FC236}">
                  <a16:creationId xmlns:a16="http://schemas.microsoft.com/office/drawing/2014/main" id="{6C494997-037D-E949-37D1-AC35606E835C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" name="Google Shape;2925;p49">
              <a:extLst>
                <a:ext uri="{FF2B5EF4-FFF2-40B4-BE49-F238E27FC236}">
                  <a16:creationId xmlns:a16="http://schemas.microsoft.com/office/drawing/2014/main" id="{4BD56F24-62EB-E97E-5F0F-4E30FAA32D8F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Google Shape;2926;p49">
              <a:extLst>
                <a:ext uri="{FF2B5EF4-FFF2-40B4-BE49-F238E27FC236}">
                  <a16:creationId xmlns:a16="http://schemas.microsoft.com/office/drawing/2014/main" id="{9BBB6731-DBDD-46EB-EB82-650AFDC85D9D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" name="Google Shape;2927;p49">
              <a:extLst>
                <a:ext uri="{FF2B5EF4-FFF2-40B4-BE49-F238E27FC236}">
                  <a16:creationId xmlns:a16="http://schemas.microsoft.com/office/drawing/2014/main" id="{795EC397-81CC-3A07-AE09-6007689E3763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Google Shape;2928;p49">
              <a:extLst>
                <a:ext uri="{FF2B5EF4-FFF2-40B4-BE49-F238E27FC236}">
                  <a16:creationId xmlns:a16="http://schemas.microsoft.com/office/drawing/2014/main" id="{90F6C02A-C853-3A27-F18F-688273DAECBD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" name="Google Shape;2929;p49">
              <a:extLst>
                <a:ext uri="{FF2B5EF4-FFF2-40B4-BE49-F238E27FC236}">
                  <a16:creationId xmlns:a16="http://schemas.microsoft.com/office/drawing/2014/main" id="{9E74FB33-3173-820B-216B-EA6AF7B7A34B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930;p49">
              <a:extLst>
                <a:ext uri="{FF2B5EF4-FFF2-40B4-BE49-F238E27FC236}">
                  <a16:creationId xmlns:a16="http://schemas.microsoft.com/office/drawing/2014/main" id="{B1C8B358-68A7-24DC-44F8-39277139CFED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931;p49">
              <a:extLst>
                <a:ext uri="{FF2B5EF4-FFF2-40B4-BE49-F238E27FC236}">
                  <a16:creationId xmlns:a16="http://schemas.microsoft.com/office/drawing/2014/main" id="{01253012-A1D0-3C86-D28F-DDFA411FB312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932;p49">
              <a:extLst>
                <a:ext uri="{FF2B5EF4-FFF2-40B4-BE49-F238E27FC236}">
                  <a16:creationId xmlns:a16="http://schemas.microsoft.com/office/drawing/2014/main" id="{A1772323-8449-560E-EE34-011FA2409975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2933;p49">
              <a:extLst>
                <a:ext uri="{FF2B5EF4-FFF2-40B4-BE49-F238E27FC236}">
                  <a16:creationId xmlns:a16="http://schemas.microsoft.com/office/drawing/2014/main" id="{B16CC2F1-45E8-82DA-87E9-713C53D459C8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934;p49">
              <a:extLst>
                <a:ext uri="{FF2B5EF4-FFF2-40B4-BE49-F238E27FC236}">
                  <a16:creationId xmlns:a16="http://schemas.microsoft.com/office/drawing/2014/main" id="{0BFD1DAA-ECD4-1B77-5889-F8E07C127EE4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8" name="Google Shape;2935;p49">
              <a:extLst>
                <a:ext uri="{FF2B5EF4-FFF2-40B4-BE49-F238E27FC236}">
                  <a16:creationId xmlns:a16="http://schemas.microsoft.com/office/drawing/2014/main" id="{2FC71E90-F687-83D6-5CAD-A48BBA4F3CA6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2936;p49">
              <a:extLst>
                <a:ext uri="{FF2B5EF4-FFF2-40B4-BE49-F238E27FC236}">
                  <a16:creationId xmlns:a16="http://schemas.microsoft.com/office/drawing/2014/main" id="{589D8989-C3EA-E921-F808-FD030F2C2CFA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937;p49">
              <a:extLst>
                <a:ext uri="{FF2B5EF4-FFF2-40B4-BE49-F238E27FC236}">
                  <a16:creationId xmlns:a16="http://schemas.microsoft.com/office/drawing/2014/main" id="{61879BF1-DB61-B55C-1D1F-FC4E87C24768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2938;p49">
              <a:extLst>
                <a:ext uri="{FF2B5EF4-FFF2-40B4-BE49-F238E27FC236}">
                  <a16:creationId xmlns:a16="http://schemas.microsoft.com/office/drawing/2014/main" id="{E13CB645-0CBB-2A2E-93D4-809E0D78505E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" name="Google Shape;2939;p49">
              <a:extLst>
                <a:ext uri="{FF2B5EF4-FFF2-40B4-BE49-F238E27FC236}">
                  <a16:creationId xmlns:a16="http://schemas.microsoft.com/office/drawing/2014/main" id="{4EF6C35E-CEE2-916A-48AE-3CAF35C6EBB7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" name="Google Shape;2940;p49">
              <a:extLst>
                <a:ext uri="{FF2B5EF4-FFF2-40B4-BE49-F238E27FC236}">
                  <a16:creationId xmlns:a16="http://schemas.microsoft.com/office/drawing/2014/main" id="{1FFD0D8D-EDFC-F552-2B48-2298004F8716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" name="Google Shape;2941;p49">
              <a:extLst>
                <a:ext uri="{FF2B5EF4-FFF2-40B4-BE49-F238E27FC236}">
                  <a16:creationId xmlns:a16="http://schemas.microsoft.com/office/drawing/2014/main" id="{B82B411E-52CE-7823-4E8A-F8DF70C13D12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" name="Google Shape;2942;p49">
              <a:extLst>
                <a:ext uri="{FF2B5EF4-FFF2-40B4-BE49-F238E27FC236}">
                  <a16:creationId xmlns:a16="http://schemas.microsoft.com/office/drawing/2014/main" id="{5BB05085-CE74-2CB1-86DF-C79078860AAF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" name="Google Shape;2943;p49">
              <a:extLst>
                <a:ext uri="{FF2B5EF4-FFF2-40B4-BE49-F238E27FC236}">
                  <a16:creationId xmlns:a16="http://schemas.microsoft.com/office/drawing/2014/main" id="{7E3D1F5B-2DC9-6764-CEAF-EE0CE859EC3E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" name="Google Shape;2944;p49">
              <a:extLst>
                <a:ext uri="{FF2B5EF4-FFF2-40B4-BE49-F238E27FC236}">
                  <a16:creationId xmlns:a16="http://schemas.microsoft.com/office/drawing/2014/main" id="{FA84702E-60C4-8D9D-CFCA-EBE3E6BADD9A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" name="Google Shape;2945;p49">
              <a:extLst>
                <a:ext uri="{FF2B5EF4-FFF2-40B4-BE49-F238E27FC236}">
                  <a16:creationId xmlns:a16="http://schemas.microsoft.com/office/drawing/2014/main" id="{C18F8B0E-158E-37E1-4EC4-1FB847F8F825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" name="Google Shape;2946;p49">
              <a:extLst>
                <a:ext uri="{FF2B5EF4-FFF2-40B4-BE49-F238E27FC236}">
                  <a16:creationId xmlns:a16="http://schemas.microsoft.com/office/drawing/2014/main" id="{7E7C2632-AFCF-D495-F473-8FA2E00AC8CC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" name="Google Shape;2947;p49">
              <a:extLst>
                <a:ext uri="{FF2B5EF4-FFF2-40B4-BE49-F238E27FC236}">
                  <a16:creationId xmlns:a16="http://schemas.microsoft.com/office/drawing/2014/main" id="{EE03592B-ECD3-2940-A6DF-9138EE25A3B2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2948;p49">
              <a:extLst>
                <a:ext uri="{FF2B5EF4-FFF2-40B4-BE49-F238E27FC236}">
                  <a16:creationId xmlns:a16="http://schemas.microsoft.com/office/drawing/2014/main" id="{C4841D63-7D1F-A734-324F-B1716C74D0B3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" name="Google Shape;2949;p49">
              <a:extLst>
                <a:ext uri="{FF2B5EF4-FFF2-40B4-BE49-F238E27FC236}">
                  <a16:creationId xmlns:a16="http://schemas.microsoft.com/office/drawing/2014/main" id="{01B1F57B-3A2C-BB10-3121-9A132A74AF01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3" name="Google Shape;2950;p49">
              <a:extLst>
                <a:ext uri="{FF2B5EF4-FFF2-40B4-BE49-F238E27FC236}">
                  <a16:creationId xmlns:a16="http://schemas.microsoft.com/office/drawing/2014/main" id="{CC0A9249-8330-3D8A-64C6-FCCFB0344B2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" name="Google Shape;2951;p49">
              <a:extLst>
                <a:ext uri="{FF2B5EF4-FFF2-40B4-BE49-F238E27FC236}">
                  <a16:creationId xmlns:a16="http://schemas.microsoft.com/office/drawing/2014/main" id="{0F19078B-3124-D293-8642-23B9F1C4A430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" name="Google Shape;2952;p49">
              <a:extLst>
                <a:ext uri="{FF2B5EF4-FFF2-40B4-BE49-F238E27FC236}">
                  <a16:creationId xmlns:a16="http://schemas.microsoft.com/office/drawing/2014/main" id="{3592DC0B-4453-8ABC-516D-1935AF00E423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" name="Google Shape;2953;p49">
              <a:extLst>
                <a:ext uri="{FF2B5EF4-FFF2-40B4-BE49-F238E27FC236}">
                  <a16:creationId xmlns:a16="http://schemas.microsoft.com/office/drawing/2014/main" id="{D6ADC5C0-BEDB-E644-AE2B-3D8025F5CE63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2954;p49">
              <a:extLst>
                <a:ext uri="{FF2B5EF4-FFF2-40B4-BE49-F238E27FC236}">
                  <a16:creationId xmlns:a16="http://schemas.microsoft.com/office/drawing/2014/main" id="{C959742D-B851-DF87-DC22-BF738904714C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8" name="Google Shape;2955;p49">
            <a:extLst>
              <a:ext uri="{FF2B5EF4-FFF2-40B4-BE49-F238E27FC236}">
                <a16:creationId xmlns:a16="http://schemas.microsoft.com/office/drawing/2014/main" id="{6C5154E7-D4E1-9297-2A3B-E425DAB48265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39" name="Google Shape;2956;p49">
              <a:extLst>
                <a:ext uri="{FF2B5EF4-FFF2-40B4-BE49-F238E27FC236}">
                  <a16:creationId xmlns:a16="http://schemas.microsoft.com/office/drawing/2014/main" id="{20AAD3B3-04F6-A746-11AB-76EC030E9720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2957;p49">
              <a:extLst>
                <a:ext uri="{FF2B5EF4-FFF2-40B4-BE49-F238E27FC236}">
                  <a16:creationId xmlns:a16="http://schemas.microsoft.com/office/drawing/2014/main" id="{224839B4-802D-782C-C8DC-D94B3F7BBCA0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1" name="Google Shape;2958;p49">
            <a:extLst>
              <a:ext uri="{FF2B5EF4-FFF2-40B4-BE49-F238E27FC236}">
                <a16:creationId xmlns:a16="http://schemas.microsoft.com/office/drawing/2014/main" id="{A83AB396-48EA-BA9B-4723-EDA6ED5E06F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42" name="Google Shape;2959;p49">
              <a:extLst>
                <a:ext uri="{FF2B5EF4-FFF2-40B4-BE49-F238E27FC236}">
                  <a16:creationId xmlns:a16="http://schemas.microsoft.com/office/drawing/2014/main" id="{E4C2BAE7-7D3F-99D0-FD3B-1003232D4E5A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2960;p49">
              <a:extLst>
                <a:ext uri="{FF2B5EF4-FFF2-40B4-BE49-F238E27FC236}">
                  <a16:creationId xmlns:a16="http://schemas.microsoft.com/office/drawing/2014/main" id="{3AC768E9-9CD3-E116-6D78-B4AA2CA540EE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5" name="Picture 20">
            <a:extLst>
              <a:ext uri="{FF2B5EF4-FFF2-40B4-BE49-F238E27FC236}">
                <a16:creationId xmlns:a16="http://schemas.microsoft.com/office/drawing/2014/main" id="{F103BFCE-4876-288F-299A-A9C429A295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6" name="Picture 15">
            <a:extLst>
              <a:ext uri="{FF2B5EF4-FFF2-40B4-BE49-F238E27FC236}">
                <a16:creationId xmlns:a16="http://schemas.microsoft.com/office/drawing/2014/main" id="{183298D0-A08D-1E98-E27C-4336202CF8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7" name="Picture 22">
            <a:extLst>
              <a:ext uri="{FF2B5EF4-FFF2-40B4-BE49-F238E27FC236}">
                <a16:creationId xmlns:a16="http://schemas.microsoft.com/office/drawing/2014/main" id="{675C00EC-8219-EA8D-6E2C-B199B93741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48" name="Picture 38">
            <a:extLst>
              <a:ext uri="{FF2B5EF4-FFF2-40B4-BE49-F238E27FC236}">
                <a16:creationId xmlns:a16="http://schemas.microsoft.com/office/drawing/2014/main" id="{D9C401C8-6B4E-A828-039B-E21609F4020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FE94BA-F628-69D3-6223-2114DCA272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  <p:grpSp>
        <p:nvGrpSpPr>
          <p:cNvPr id="52" name="Google Shape;2921;p49">
            <a:extLst>
              <a:ext uri="{FF2B5EF4-FFF2-40B4-BE49-F238E27FC236}">
                <a16:creationId xmlns:a16="http://schemas.microsoft.com/office/drawing/2014/main" id="{D4DA8365-EB64-4454-B000-AACBA2C2798A}"/>
              </a:ext>
            </a:extLst>
          </p:cNvPr>
          <p:cNvGrpSpPr/>
          <p:nvPr/>
        </p:nvGrpSpPr>
        <p:grpSpPr>
          <a:xfrm>
            <a:off x="10232067" y="2406851"/>
            <a:ext cx="1085867" cy="1457333"/>
            <a:chOff x="7559750" y="1690838"/>
            <a:chExt cx="814400" cy="1093000"/>
          </a:xfrm>
        </p:grpSpPr>
        <p:sp>
          <p:nvSpPr>
            <p:cNvPr id="53" name="Google Shape;2922;p49">
              <a:extLst>
                <a:ext uri="{FF2B5EF4-FFF2-40B4-BE49-F238E27FC236}">
                  <a16:creationId xmlns:a16="http://schemas.microsoft.com/office/drawing/2014/main" id="{63322273-2FB8-8B92-314F-2FD16D54B8E8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2923;p49">
              <a:extLst>
                <a:ext uri="{FF2B5EF4-FFF2-40B4-BE49-F238E27FC236}">
                  <a16:creationId xmlns:a16="http://schemas.microsoft.com/office/drawing/2014/main" id="{5EFC4026-A0ED-A447-741E-2EE4DD253032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Google Shape;2924;p49">
              <a:extLst>
                <a:ext uri="{FF2B5EF4-FFF2-40B4-BE49-F238E27FC236}">
                  <a16:creationId xmlns:a16="http://schemas.microsoft.com/office/drawing/2014/main" id="{97391C9A-05F5-E57B-1DA8-A982EAF7506E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6" name="Google Shape;2925;p49">
              <a:extLst>
                <a:ext uri="{FF2B5EF4-FFF2-40B4-BE49-F238E27FC236}">
                  <a16:creationId xmlns:a16="http://schemas.microsoft.com/office/drawing/2014/main" id="{0301547D-4D1F-8D06-E9FC-73059B6CF482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7" name="Google Shape;2926;p49">
              <a:extLst>
                <a:ext uri="{FF2B5EF4-FFF2-40B4-BE49-F238E27FC236}">
                  <a16:creationId xmlns:a16="http://schemas.microsoft.com/office/drawing/2014/main" id="{E1E18916-279A-7F26-B89E-FB2407F8BC8F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8" name="Google Shape;2927;p49">
              <a:extLst>
                <a:ext uri="{FF2B5EF4-FFF2-40B4-BE49-F238E27FC236}">
                  <a16:creationId xmlns:a16="http://schemas.microsoft.com/office/drawing/2014/main" id="{FA163FBE-3170-ED56-0566-79D57C375827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9" name="Google Shape;2928;p49">
              <a:extLst>
                <a:ext uri="{FF2B5EF4-FFF2-40B4-BE49-F238E27FC236}">
                  <a16:creationId xmlns:a16="http://schemas.microsoft.com/office/drawing/2014/main" id="{FE07FCDA-B669-D3B4-CC7D-65B3FC23846E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0" name="Google Shape;2929;p49">
              <a:extLst>
                <a:ext uri="{FF2B5EF4-FFF2-40B4-BE49-F238E27FC236}">
                  <a16:creationId xmlns:a16="http://schemas.microsoft.com/office/drawing/2014/main" id="{CDFF098E-E993-FA48-56D6-FCFB3B4870A3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1" name="Google Shape;2930;p49">
              <a:extLst>
                <a:ext uri="{FF2B5EF4-FFF2-40B4-BE49-F238E27FC236}">
                  <a16:creationId xmlns:a16="http://schemas.microsoft.com/office/drawing/2014/main" id="{7523F214-62C5-1287-294D-A2BB43423BF7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2" name="Google Shape;2931;p49">
              <a:extLst>
                <a:ext uri="{FF2B5EF4-FFF2-40B4-BE49-F238E27FC236}">
                  <a16:creationId xmlns:a16="http://schemas.microsoft.com/office/drawing/2014/main" id="{6C31F222-8BD4-FA10-50B0-CECEDFDEF33D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3" name="Google Shape;2932;p49">
              <a:extLst>
                <a:ext uri="{FF2B5EF4-FFF2-40B4-BE49-F238E27FC236}">
                  <a16:creationId xmlns:a16="http://schemas.microsoft.com/office/drawing/2014/main" id="{4D7E1ED5-87FF-0EA6-11D3-A9042F63D6FA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4" name="Google Shape;2933;p49">
              <a:extLst>
                <a:ext uri="{FF2B5EF4-FFF2-40B4-BE49-F238E27FC236}">
                  <a16:creationId xmlns:a16="http://schemas.microsoft.com/office/drawing/2014/main" id="{CD977958-9896-A2BA-2AC6-3A72965138D1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5" name="Google Shape;2934;p49">
              <a:extLst>
                <a:ext uri="{FF2B5EF4-FFF2-40B4-BE49-F238E27FC236}">
                  <a16:creationId xmlns:a16="http://schemas.microsoft.com/office/drawing/2014/main" id="{B32EDE02-17E3-136A-A303-528C4D1977F4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6" name="Google Shape;2935;p49">
              <a:extLst>
                <a:ext uri="{FF2B5EF4-FFF2-40B4-BE49-F238E27FC236}">
                  <a16:creationId xmlns:a16="http://schemas.microsoft.com/office/drawing/2014/main" id="{483BE86B-44F4-1509-4A09-FE1AC4C4B7FA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7" name="Google Shape;2936;p49">
              <a:extLst>
                <a:ext uri="{FF2B5EF4-FFF2-40B4-BE49-F238E27FC236}">
                  <a16:creationId xmlns:a16="http://schemas.microsoft.com/office/drawing/2014/main" id="{97B96E48-DFB9-93B1-764A-4B19AEBCBC8F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8" name="Google Shape;2937;p49">
              <a:extLst>
                <a:ext uri="{FF2B5EF4-FFF2-40B4-BE49-F238E27FC236}">
                  <a16:creationId xmlns:a16="http://schemas.microsoft.com/office/drawing/2014/main" id="{1C1A92EC-9598-1828-FA94-08FE40458DDE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69" name="Google Shape;2938;p49">
              <a:extLst>
                <a:ext uri="{FF2B5EF4-FFF2-40B4-BE49-F238E27FC236}">
                  <a16:creationId xmlns:a16="http://schemas.microsoft.com/office/drawing/2014/main" id="{49DD35F3-7097-D413-AC8D-77C03AB8E32F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0" name="Google Shape;2939;p49">
              <a:extLst>
                <a:ext uri="{FF2B5EF4-FFF2-40B4-BE49-F238E27FC236}">
                  <a16:creationId xmlns:a16="http://schemas.microsoft.com/office/drawing/2014/main" id="{18C1AD35-CF1B-3541-19C3-9A1DFACA086A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1" name="Google Shape;2940;p49">
              <a:extLst>
                <a:ext uri="{FF2B5EF4-FFF2-40B4-BE49-F238E27FC236}">
                  <a16:creationId xmlns:a16="http://schemas.microsoft.com/office/drawing/2014/main" id="{9CA433AD-81B4-FD1E-7A51-F139854CAFD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2" name="Google Shape;2941;p49">
              <a:extLst>
                <a:ext uri="{FF2B5EF4-FFF2-40B4-BE49-F238E27FC236}">
                  <a16:creationId xmlns:a16="http://schemas.microsoft.com/office/drawing/2014/main" id="{750CC31C-0F57-A8BE-CCEC-15EB48AC94E3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3" name="Google Shape;2942;p49">
              <a:extLst>
                <a:ext uri="{FF2B5EF4-FFF2-40B4-BE49-F238E27FC236}">
                  <a16:creationId xmlns:a16="http://schemas.microsoft.com/office/drawing/2014/main" id="{BD161D56-98F8-DBF5-92FE-C5D24EE35506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4" name="Google Shape;2943;p49">
              <a:extLst>
                <a:ext uri="{FF2B5EF4-FFF2-40B4-BE49-F238E27FC236}">
                  <a16:creationId xmlns:a16="http://schemas.microsoft.com/office/drawing/2014/main" id="{E6AF09FE-FCCC-0BC8-789C-A674FCA58AA0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5" name="Google Shape;2944;p49">
              <a:extLst>
                <a:ext uri="{FF2B5EF4-FFF2-40B4-BE49-F238E27FC236}">
                  <a16:creationId xmlns:a16="http://schemas.microsoft.com/office/drawing/2014/main" id="{39A387ED-AAB4-F48B-ABA5-BEAE63570066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6" name="Google Shape;2945;p49">
              <a:extLst>
                <a:ext uri="{FF2B5EF4-FFF2-40B4-BE49-F238E27FC236}">
                  <a16:creationId xmlns:a16="http://schemas.microsoft.com/office/drawing/2014/main" id="{4A511F28-6D96-B54F-E2BE-A63AFD2D8383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7" name="Google Shape;2946;p49">
              <a:extLst>
                <a:ext uri="{FF2B5EF4-FFF2-40B4-BE49-F238E27FC236}">
                  <a16:creationId xmlns:a16="http://schemas.microsoft.com/office/drawing/2014/main" id="{FB5A3239-2948-680A-2CF1-567110A7526C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8" name="Google Shape;2947;p49">
              <a:extLst>
                <a:ext uri="{FF2B5EF4-FFF2-40B4-BE49-F238E27FC236}">
                  <a16:creationId xmlns:a16="http://schemas.microsoft.com/office/drawing/2014/main" id="{F669EE4F-62DF-5DB9-E27D-D0E296755E70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79" name="Google Shape;2948;p49">
              <a:extLst>
                <a:ext uri="{FF2B5EF4-FFF2-40B4-BE49-F238E27FC236}">
                  <a16:creationId xmlns:a16="http://schemas.microsoft.com/office/drawing/2014/main" id="{F3825261-97DA-FA2D-998E-35BD164B3F92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0" name="Google Shape;2949;p49">
              <a:extLst>
                <a:ext uri="{FF2B5EF4-FFF2-40B4-BE49-F238E27FC236}">
                  <a16:creationId xmlns:a16="http://schemas.microsoft.com/office/drawing/2014/main" id="{7C4DF16B-6ECB-34FC-B074-63FD3DEF1A06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1" name="Google Shape;2950;p49">
              <a:extLst>
                <a:ext uri="{FF2B5EF4-FFF2-40B4-BE49-F238E27FC236}">
                  <a16:creationId xmlns:a16="http://schemas.microsoft.com/office/drawing/2014/main" id="{F43F8E2A-52EC-1442-3322-4DF06623C27B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2" name="Google Shape;2951;p49">
              <a:extLst>
                <a:ext uri="{FF2B5EF4-FFF2-40B4-BE49-F238E27FC236}">
                  <a16:creationId xmlns:a16="http://schemas.microsoft.com/office/drawing/2014/main" id="{0CF37FED-1A2D-B99E-28C2-CD4472CD5B2E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3" name="Google Shape;2952;p49">
              <a:extLst>
                <a:ext uri="{FF2B5EF4-FFF2-40B4-BE49-F238E27FC236}">
                  <a16:creationId xmlns:a16="http://schemas.microsoft.com/office/drawing/2014/main" id="{3A03A0D5-DCA6-8290-5387-A83D92E5957C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4" name="Google Shape;2953;p49">
              <a:extLst>
                <a:ext uri="{FF2B5EF4-FFF2-40B4-BE49-F238E27FC236}">
                  <a16:creationId xmlns:a16="http://schemas.microsoft.com/office/drawing/2014/main" id="{A2916AA4-BE64-72E2-6D93-042C073BA7E7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5" name="Google Shape;2954;p49">
              <a:extLst>
                <a:ext uri="{FF2B5EF4-FFF2-40B4-BE49-F238E27FC236}">
                  <a16:creationId xmlns:a16="http://schemas.microsoft.com/office/drawing/2014/main" id="{DF7636DF-5B00-A3A3-A458-9C48B8FF305D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86" name="Google Shape;2955;p49">
            <a:extLst>
              <a:ext uri="{FF2B5EF4-FFF2-40B4-BE49-F238E27FC236}">
                <a16:creationId xmlns:a16="http://schemas.microsoft.com/office/drawing/2014/main" id="{9E4BF37F-3D81-CAC9-F16E-E0BF4798CBF5}"/>
              </a:ext>
            </a:extLst>
          </p:cNvPr>
          <p:cNvGrpSpPr/>
          <p:nvPr/>
        </p:nvGrpSpPr>
        <p:grpSpPr>
          <a:xfrm>
            <a:off x="778885" y="5074367"/>
            <a:ext cx="497500" cy="460167"/>
            <a:chOff x="469863" y="3691475"/>
            <a:chExt cx="373125" cy="345125"/>
          </a:xfrm>
        </p:grpSpPr>
        <p:sp>
          <p:nvSpPr>
            <p:cNvPr id="87" name="Google Shape;2956;p49">
              <a:extLst>
                <a:ext uri="{FF2B5EF4-FFF2-40B4-BE49-F238E27FC236}">
                  <a16:creationId xmlns:a16="http://schemas.microsoft.com/office/drawing/2014/main" id="{0DC2815D-C19C-98B8-87F8-B0101DD3DFBE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8" name="Google Shape;2957;p49">
              <a:extLst>
                <a:ext uri="{FF2B5EF4-FFF2-40B4-BE49-F238E27FC236}">
                  <a16:creationId xmlns:a16="http://schemas.microsoft.com/office/drawing/2014/main" id="{007BFAAF-B5F9-2CAF-EADD-77D1393D727E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89" name="Google Shape;2958;p49">
            <a:extLst>
              <a:ext uri="{FF2B5EF4-FFF2-40B4-BE49-F238E27FC236}">
                <a16:creationId xmlns:a16="http://schemas.microsoft.com/office/drawing/2014/main" id="{5F0881FF-7BEE-8943-D355-0B6050562458}"/>
              </a:ext>
            </a:extLst>
          </p:cNvPr>
          <p:cNvGrpSpPr/>
          <p:nvPr/>
        </p:nvGrpSpPr>
        <p:grpSpPr>
          <a:xfrm>
            <a:off x="11384385" y="1376901"/>
            <a:ext cx="497500" cy="460167"/>
            <a:chOff x="8271588" y="765975"/>
            <a:chExt cx="373125" cy="345125"/>
          </a:xfrm>
        </p:grpSpPr>
        <p:sp>
          <p:nvSpPr>
            <p:cNvPr id="90" name="Google Shape;2959;p49">
              <a:extLst>
                <a:ext uri="{FF2B5EF4-FFF2-40B4-BE49-F238E27FC236}">
                  <a16:creationId xmlns:a16="http://schemas.microsoft.com/office/drawing/2014/main" id="{4DBFB681-DE05-39FE-C97D-279863FDAE71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1" name="Google Shape;2960;p49">
              <a:extLst>
                <a:ext uri="{FF2B5EF4-FFF2-40B4-BE49-F238E27FC236}">
                  <a16:creationId xmlns:a16="http://schemas.microsoft.com/office/drawing/2014/main" id="{3D15E648-9213-4AAE-8BE5-C38E3AC5C205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92" name="Title 12">
            <a:extLst>
              <a:ext uri="{FF2B5EF4-FFF2-40B4-BE49-F238E27FC236}">
                <a16:creationId xmlns:a16="http://schemas.microsoft.com/office/drawing/2014/main" id="{97044888-ADD6-AFF3-D4AB-B35D4E8093A4}"/>
              </a:ext>
            </a:extLst>
          </p:cNvPr>
          <p:cNvSpPr txBox="1">
            <a:spLocks/>
          </p:cNvSpPr>
          <p:nvPr/>
        </p:nvSpPr>
        <p:spPr>
          <a:xfrm>
            <a:off x="1911054" y="1546163"/>
            <a:ext cx="8621713" cy="32289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 algn="ctr"/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kern="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3" name="Picture 20">
            <a:extLst>
              <a:ext uri="{FF2B5EF4-FFF2-40B4-BE49-F238E27FC236}">
                <a16:creationId xmlns:a16="http://schemas.microsoft.com/office/drawing/2014/main" id="{76FCD3EE-BE0A-C637-B595-A71D6A72B8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003637" y="5290874"/>
            <a:ext cx="1228430" cy="1096653"/>
          </a:xfrm>
          <a:prstGeom prst="rect">
            <a:avLst/>
          </a:prstGeom>
        </p:spPr>
      </p:pic>
      <p:pic>
        <p:nvPicPr>
          <p:cNvPr id="94" name="Picture 38">
            <a:extLst>
              <a:ext uri="{FF2B5EF4-FFF2-40B4-BE49-F238E27FC236}">
                <a16:creationId xmlns:a16="http://schemas.microsoft.com/office/drawing/2014/main" id="{2A1AD142-1FB1-FE43-3726-E89F822EDD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81697">
            <a:off x="8862297" y="953028"/>
            <a:ext cx="2266410" cy="399712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286DDB25-6A8D-BD8E-9F39-AB21D47B8A2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8364" y="54233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61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93E55D3-6760-A927-401A-347366D1C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0A90569-9342-0CFA-4A77-CCAAB186080F}"/>
              </a:ext>
            </a:extLst>
          </p:cNvPr>
          <p:cNvSpPr txBox="1"/>
          <p:nvPr/>
        </p:nvSpPr>
        <p:spPr>
          <a:xfrm>
            <a:off x="609600" y="538480"/>
            <a:ext cx="1105408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ứ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1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íc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ố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ượ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ầ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ượ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ừ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ế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ị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)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ỗ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ên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;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;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: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ối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32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36061333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E608DB25-E953-3405-35BB-70DB80E83140}"/>
              </a:ext>
            </a:extLst>
          </p:cNvPr>
          <p:cNvSpPr txBox="1"/>
          <p:nvPr/>
        </p:nvSpPr>
        <p:spPr>
          <a:xfrm>
            <a:off x="406400" y="257929"/>
            <a:ext cx="10962640" cy="21698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VXH; VHX; HXV; HVX}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) 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â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,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ồ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iê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HXV; HVX}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73DA62E-834D-911D-9917-DC399E073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97" y="2299969"/>
            <a:ext cx="2181543" cy="855507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B78E0C5-2270-DE6B-BE5E-C0AD70081F25}"/>
              </a:ext>
            </a:extLst>
          </p:cNvPr>
          <p:cNvSpPr txBox="1"/>
          <p:nvPr/>
        </p:nvSpPr>
        <p:spPr>
          <a:xfrm>
            <a:off x="406400" y="3059859"/>
            <a:ext cx="105765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3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B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Yu Mincho" panose="02020400000000000000" pitchFamily="18" charset="-128"/>
              </a:rPr>
              <a:t>    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HXV}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A8183B8-2F79-64DC-BFA3-4A5A680A4C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445" y="3598354"/>
            <a:ext cx="2078355" cy="90745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CB58A0B-54EE-EF2A-B4E4-26E6F9BE14F1}"/>
              </a:ext>
            </a:extLst>
          </p:cNvPr>
          <p:cNvSpPr txBox="1"/>
          <p:nvPr/>
        </p:nvSpPr>
        <p:spPr>
          <a:xfrm>
            <a:off x="406400" y="4319699"/>
            <a:ext cx="10576560" cy="86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4 KQ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: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m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ẻ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ối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{XVH; XHV; VXH; HXV}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19C4CC8-9002-36FF-9F4D-0761553F88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8754" y="5189167"/>
            <a:ext cx="1975485" cy="92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45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94D7BFD-860B-F46D-F190-9712AD8602C3}"/>
              </a:ext>
            </a:extLst>
          </p:cNvPr>
          <p:cNvSpPr/>
          <p:nvPr/>
        </p:nvSpPr>
        <p:spPr>
          <a:xfrm>
            <a:off x="4740703" y="2665407"/>
            <a:ext cx="6666858" cy="2602265"/>
          </a:xfrm>
          <a:prstGeom prst="roundRect">
            <a:avLst/>
          </a:prstGeom>
          <a:noFill/>
          <a:ln w="41275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Freeform 4">
            <a:extLst>
              <a:ext uri="{FF2B5EF4-FFF2-40B4-BE49-F238E27FC236}">
                <a16:creationId xmlns:a16="http://schemas.microsoft.com/office/drawing/2014/main" id="{8747CDC8-0AC1-056B-D526-6AE5C3F0B1D5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FE5D588-2AC0-08F9-4C90-055AA4A3C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24">
            <a:extLst>
              <a:ext uri="{FF2B5EF4-FFF2-40B4-BE49-F238E27FC236}">
                <a16:creationId xmlns:a16="http://schemas.microsoft.com/office/drawing/2014/main" id="{79272E23-4BFF-7D93-0B0D-870B1C329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55" y="4191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20">
            <a:extLst>
              <a:ext uri="{FF2B5EF4-FFF2-40B4-BE49-F238E27FC236}">
                <a16:creationId xmlns:a16="http://schemas.microsoft.com/office/drawing/2014/main" id="{E9E890FB-FE76-B13F-6AC7-4116D895A0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293641" y="6195578"/>
            <a:ext cx="623339" cy="5564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E7269D2-924A-387E-0AB2-7136C9768328}"/>
              </a:ext>
            </a:extLst>
          </p:cNvPr>
          <p:cNvSpPr txBox="1"/>
          <p:nvPr/>
        </p:nvSpPr>
        <p:spPr>
          <a:xfrm>
            <a:off x="1325843" y="631606"/>
            <a:ext cx="39823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93E9DA44-671E-75B7-0935-86B590CB50C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3" y="3797603"/>
            <a:ext cx="2427058" cy="242705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85EF558-B119-3186-9BE0-1C5D921A6536}"/>
              </a:ext>
            </a:extLst>
          </p:cNvPr>
          <p:cNvSpPr txBox="1"/>
          <p:nvPr/>
        </p:nvSpPr>
        <p:spPr>
          <a:xfrm>
            <a:off x="711200" y="1551711"/>
            <a:ext cx="84328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ờ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0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oà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ả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ă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ế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uy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á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ạ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ườ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â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à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2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; 5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; 2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3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ụ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ác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h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ữ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ă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iế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ố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a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gẫ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iế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h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ỏ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ở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ầy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ăm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ể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ị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ì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ứ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o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ứ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ự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ữ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: “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4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761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0B5AE92-FE59-8166-CF1D-C6CE0BA58A8C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id="{8F61ACCE-B97A-47BB-5D3E-29ADD424B59A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id="{B20EEF2D-7DEA-1CFC-0F0A-FCD71D1AC4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139D6DF4-9F1D-E2A4-4065-D1E6F240E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D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ạ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0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D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D165ADF-DB37-A264-0C40-69722187C9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606192"/>
            <a:ext cx="2103120" cy="83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1938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FF9DE86-1682-6E2B-4751-3A937123582B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id="{736DEA8C-1687-7162-54A1-63E49BC892AF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id="{17FD0826-D20A-12C6-9FFE-D8820DDB1E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0CE0FD34-92C9-720B-9420-8BEC4734B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E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0 – 2 =18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5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E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A4934F9-2535-65E1-A366-30594779BC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994" y="3549014"/>
            <a:ext cx="1680845" cy="85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885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58654" y="1393763"/>
            <a:ext cx="8621713" cy="3228975"/>
          </a:xfrm>
          <a:solidFill>
            <a:srgbClr val="FFC000"/>
          </a:solidFill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C182764-8CF3-42B2-8323-D5082A562E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037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DDBF8F9-A62B-8A53-9729-CC9F64B44CB4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id="{81613D24-FDFB-DC52-8211-A1008FCD5F47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id="{41406251-2722-BE99-FA45-29751758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E58678A5-A0ED-D9E3-8E20-0444BB3BE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605555"/>
            <a:ext cx="9154887" cy="27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: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iế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ặ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18 – 5 = 1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2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151749E-0FC3-E787-C693-0B4E0CD74B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312" y="3575633"/>
            <a:ext cx="1920968" cy="915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5361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97ACB38-F880-6A79-4158-4A668559D9DC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hlinkClick r:id="" action="ppaction://noaction"/>
            <a:extLst>
              <a:ext uri="{FF2B5EF4-FFF2-40B4-BE49-F238E27FC236}">
                <a16:creationId xmlns:a16="http://schemas.microsoft.com/office/drawing/2014/main" id="{942AD151-3A47-FF65-971F-A8DA0E34DAED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9">
            <a:extLst>
              <a:ext uri="{FF2B5EF4-FFF2-40B4-BE49-F238E27FC236}">
                <a16:creationId xmlns:a16="http://schemas.microsoft.com/office/drawing/2014/main" id="{5E4E8767-FD38-3F4A-4AC8-59835599F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71E20B72-A05B-3F25-6801-0CA785A65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469" y="1728666"/>
            <a:ext cx="9154887" cy="2477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EB6E19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EB6E19"/>
              </a:solidFill>
              <a:effectLst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: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ỗ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ọ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ổ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13 – 2 = 11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uậ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ợ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3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 </a:t>
            </a:r>
            <a:r>
              <a:rPr lang="en-US" sz="2800" kern="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kern="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795518-3638-0AFB-A435-88F4BAF61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8179" y="3519572"/>
            <a:ext cx="1908343" cy="90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7920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A07E6-AC91-0B69-CB99-5B7A9D7CCD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3823" y="2540608"/>
            <a:ext cx="8580941" cy="2299690"/>
          </a:xfrm>
        </p:spPr>
        <p:txBody>
          <a:bodyPr/>
          <a:lstStyle/>
          <a:p>
            <a:pPr algn="l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m</a:t>
            </a:r>
            <a:b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 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8.9, 8.10, 8.11 (SBT)</a:t>
            </a:r>
            <a:b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</a:b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ê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ì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uố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ự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ế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ụ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u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32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07DADE5-6F62-2512-D635-4148E515EF73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2512318" y="1319408"/>
            <a:ext cx="6937394" cy="1221200"/>
          </a:xfrm>
        </p:spPr>
        <p:txBody>
          <a:bodyPr/>
          <a:lstStyle/>
          <a:p>
            <a:r>
              <a:rPr lang="en-US" sz="5200" dirty="0"/>
              <a:t>HƯỚNG DẪN VỀ NHÀ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81687254-889D-4A44-3DE6-3B78803F345C}"/>
              </a:ext>
            </a:extLst>
          </p:cNvPr>
          <p:cNvSpPr/>
          <p:nvPr/>
        </p:nvSpPr>
        <p:spPr>
          <a:xfrm>
            <a:off x="7100504" y="-27398"/>
            <a:ext cx="5091496" cy="1084066"/>
          </a:xfrm>
          <a:custGeom>
            <a:avLst/>
            <a:gdLst/>
            <a:ahLst/>
            <a:cxnLst/>
            <a:rect l="l" t="t" r="r" b="b"/>
            <a:pathLst>
              <a:path w="9144000" h="1644191">
                <a:moveTo>
                  <a:pt x="0" y="0"/>
                </a:moveTo>
                <a:lnTo>
                  <a:pt x="9144000" y="0"/>
                </a:lnTo>
                <a:lnTo>
                  <a:pt x="9144000" y="1644191"/>
                </a:lnTo>
                <a:lnTo>
                  <a:pt x="0" y="1644191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t="-5961" b="-5961"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1400947-7AC2-B0D8-E6EC-9EBAAD8943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6582" y="3181236"/>
            <a:ext cx="3043425" cy="30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3776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5053441"/>
            <a:ext cx="12588361" cy="2655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09987" y="4888754"/>
            <a:ext cx="2791457" cy="1969246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365760" y="2422695"/>
            <a:ext cx="11641662" cy="23528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646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spc="231" dirty="0"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Ý THẦY CÔ </a:t>
            </a:r>
          </a:p>
          <a:p>
            <a:pPr marL="0" marR="0" lvl="0" indent="0" algn="ctr" defTabSz="914400" rtl="0" eaLnBrk="1" fontAlgn="auto" latinLnBrk="0" hangingPunct="1">
              <a:lnSpc>
                <a:spcPts val="9646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600" b="1" spc="231" dirty="0"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EM HỌC SINH</a:t>
            </a:r>
            <a:endParaRPr kumimoji="0" lang="en-US" sz="6600" b="1" i="0" u="none" strike="noStrike" kern="1200" cap="none" spc="231" normalizeH="0" baseline="0" noProof="0" dirty="0">
              <a:ln>
                <a:noFill/>
              </a:ln>
              <a:solidFill>
                <a:srgbClr val="F18660"/>
              </a:solidFill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504328" y="1748966"/>
            <a:ext cx="1085335" cy="11013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038802" y="1499600"/>
            <a:ext cx="1085335" cy="11013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379257" y="4843457"/>
            <a:ext cx="1126943" cy="8626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454025" y="-224780"/>
            <a:ext cx="4876800" cy="198209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504328" y="-136373"/>
            <a:ext cx="4876800" cy="198209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9431323" y="4725544"/>
            <a:ext cx="3022812" cy="21324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 p14:presetBounceEnd="15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1500"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 p14:presetBounceEnd="21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21000"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1545210" y="2247899"/>
            <a:ext cx="4713350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IẾP</a:t>
            </a:r>
            <a:endParaRPr lang="en-US" sz="6600" dirty="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6258560" y="2247899"/>
            <a:ext cx="4399280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ỨC</a:t>
            </a:r>
            <a:endParaRPr lang="en-US" sz="66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4092086" y="652778"/>
            <a:ext cx="400782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TRÒ CHƠI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46CA3C-437A-9A8A-521B-8E1729F82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D3361F1-989E-FA5E-B29C-1D20CB36296C}"/>
              </a:ext>
            </a:extLst>
          </p:cNvPr>
          <p:cNvSpPr/>
          <p:nvPr/>
        </p:nvSpPr>
        <p:spPr>
          <a:xfrm>
            <a:off x="4092086" y="652778"/>
            <a:ext cx="39330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QUY ĐỊN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B2D2FC-5281-6CE9-0BEC-921BCE417327}"/>
              </a:ext>
            </a:extLst>
          </p:cNvPr>
          <p:cNvSpPr txBox="1"/>
          <p:nvPr/>
        </p:nvSpPr>
        <p:spPr>
          <a:xfrm>
            <a:off x="680720" y="1869440"/>
            <a:ext cx="1055624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</a:rPr>
              <a:t>Mỗi dãy bàn là một đội gồm 4 </a:t>
            </a:r>
            <a:r>
              <a:rPr lang="en-US" sz="3200" dirty="0" err="1">
                <a:solidFill>
                  <a:srgbClr val="0000FF"/>
                </a:solidFill>
              </a:rPr>
              <a:t>bạn</a:t>
            </a:r>
            <a:r>
              <a:rPr lang="vi-VN" sz="3200" dirty="0">
                <a:solidFill>
                  <a:srgbClr val="0000FF"/>
                </a:solidFill>
              </a:rPr>
              <a:t>: </a:t>
            </a:r>
            <a:r>
              <a:rPr lang="en-US" sz="3200" dirty="0" err="1">
                <a:solidFill>
                  <a:srgbClr val="0000FF"/>
                </a:solidFill>
              </a:rPr>
              <a:t>Độ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rưởng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vi-VN" sz="3200" dirty="0">
                <a:solidFill>
                  <a:srgbClr val="0000FF"/>
                </a:solidFill>
              </a:rPr>
              <a:t>chọn ngẫu nhiên theo tháng sinh, ngày sinh, … cho đến khi đủ 4 </a:t>
            </a:r>
            <a:r>
              <a:rPr lang="en-US" sz="3200" dirty="0" err="1">
                <a:solidFill>
                  <a:srgbClr val="0000FF"/>
                </a:solidFill>
              </a:rPr>
              <a:t>bạn</a:t>
            </a:r>
            <a:r>
              <a:rPr lang="vi-VN" sz="3200" dirty="0">
                <a:solidFill>
                  <a:srgbClr val="0000FF"/>
                </a:solidFill>
              </a:rPr>
              <a:t>.</a:t>
            </a:r>
          </a:p>
          <a:p>
            <a:r>
              <a:rPr lang="vi-VN" sz="3200" dirty="0">
                <a:solidFill>
                  <a:srgbClr val="0000FF"/>
                </a:solidFill>
              </a:rPr>
              <a:t>Lần lượt các </a:t>
            </a:r>
            <a:r>
              <a:rPr lang="en-US" sz="3200" dirty="0" err="1">
                <a:solidFill>
                  <a:srgbClr val="0000FF"/>
                </a:solidFill>
              </a:rPr>
              <a:t>bạn</a:t>
            </a:r>
            <a:r>
              <a:rPr lang="vi-VN" sz="3200" dirty="0">
                <a:solidFill>
                  <a:srgbClr val="0000FF"/>
                </a:solidFill>
              </a:rPr>
              <a:t> lên ghi lên bảng các câu trả lời, khi ghi xong quay về vị trí và bạn tiếp theo lên. Đội nào hoàn thành trước sẽ chiến thắng. </a:t>
            </a:r>
            <a:endParaRPr lang="en-US" sz="3200" dirty="0">
              <a:solidFill>
                <a:srgbClr val="0000FF"/>
              </a:solidFill>
            </a:endParaRPr>
          </a:p>
          <a:p>
            <a:r>
              <a:rPr lang="en-US" sz="3200" dirty="0" err="1">
                <a:solidFill>
                  <a:srgbClr val="0000FF"/>
                </a:solidFill>
              </a:rPr>
              <a:t>Cá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đội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làm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ác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âu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e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hứ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tự</a:t>
            </a:r>
            <a:r>
              <a:rPr lang="en-US" sz="3200" dirty="0">
                <a:solidFill>
                  <a:srgbClr val="0000FF"/>
                </a:solidFill>
              </a:rPr>
              <a:t> in </a:t>
            </a:r>
            <a:r>
              <a:rPr lang="en-US" sz="3200" dirty="0" err="1">
                <a:solidFill>
                  <a:srgbClr val="0000FF"/>
                </a:solidFill>
              </a:rPr>
              <a:t>trê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giấy</a:t>
            </a:r>
            <a:r>
              <a:rPr lang="en-US" sz="3200" dirty="0">
                <a:solidFill>
                  <a:srgbClr val="0000FF"/>
                </a:solidFill>
              </a:rPr>
              <a:t>.</a:t>
            </a:r>
            <a:endParaRPr lang="vi-VN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15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A2B40E-7D5D-3098-0683-65F007DAB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7D576D-7922-11F0-1498-69A59457B7DA}"/>
              </a:ext>
            </a:extLst>
          </p:cNvPr>
          <p:cNvSpPr/>
          <p:nvPr/>
        </p:nvSpPr>
        <p:spPr>
          <a:xfrm>
            <a:off x="1287926" y="276858"/>
            <a:ext cx="97966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</a:rPr>
              <a:t>NỘI DUNG CÁC CÂU HỎ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B76652-C853-B8E0-5B91-B043FBD49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17" y="1565275"/>
            <a:ext cx="5700641" cy="33092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88F8D6-0E91-ED9A-28C6-6F0BF5E886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6243" y="1398925"/>
            <a:ext cx="5249517" cy="338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2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194773" y="778554"/>
            <a:ext cx="101263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972357" y="2394041"/>
            <a:ext cx="10854971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ẾT -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:</a:t>
            </a: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PHÉP THỬ NGẪU NHIÊN VÀ KHÔNG GIAN MẪU.</a:t>
            </a:r>
            <a:endParaRPr lang="en-US" sz="3400" dirty="0">
              <a:solidFill>
                <a:schemeClr val="accent1"/>
              </a:solidFill>
            </a:endParaRPr>
          </a:p>
          <a:p>
            <a:pPr algn="ctr"/>
            <a:r>
              <a:rPr lang="en-US" sz="3400" b="1" dirty="0">
                <a:solidFill>
                  <a:schemeClr val="accent1"/>
                </a:solidFill>
              </a:rPr>
              <a:t>XÁC SUẤT CỦA BIẾN CỐ </a:t>
            </a:r>
            <a:r>
              <a:rPr lang="en-US" sz="3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(</a:t>
            </a:r>
            <a:r>
              <a:rPr lang="en-US" sz="3400" b="1" i="1" dirty="0" err="1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3400" b="1" i="1" dirty="0">
                <a:solidFill>
                  <a:schemeClr val="accent1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4)</a:t>
            </a:r>
            <a:endParaRPr lang="vi-VN" sz="3400" b="1" i="1" kern="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7F22B4-FAB0-A7E8-619F-561CCB04C3FB}"/>
              </a:ext>
            </a:extLst>
          </p:cNvPr>
          <p:cNvSpPr txBox="1"/>
          <p:nvPr/>
        </p:nvSpPr>
        <p:spPr>
          <a:xfrm>
            <a:off x="2232244" y="332205"/>
            <a:ext cx="697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/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ƯỜNG TRUNG HỌC CƠ SỞ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…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2921;p49">
            <a:extLst>
              <a:ext uri="{FF2B5EF4-FFF2-40B4-BE49-F238E27FC236}">
                <a16:creationId xmlns:a16="http://schemas.microsoft.com/office/drawing/2014/main" id="{8BC8DBF2-42AE-BC4E-EB9E-609D0C2C496F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8" name="Google Shape;2922;p49">
              <a:extLst>
                <a:ext uri="{FF2B5EF4-FFF2-40B4-BE49-F238E27FC236}">
                  <a16:creationId xmlns:a16="http://schemas.microsoft.com/office/drawing/2014/main" id="{85CC37E8-CC88-F3A2-B2BD-B5ABF5F8BC1D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Google Shape;2923;p49">
              <a:extLst>
                <a:ext uri="{FF2B5EF4-FFF2-40B4-BE49-F238E27FC236}">
                  <a16:creationId xmlns:a16="http://schemas.microsoft.com/office/drawing/2014/main" id="{9411ADE7-A555-5B71-EB07-F8CC213BA06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" name="Google Shape;2924;p49">
              <a:extLst>
                <a:ext uri="{FF2B5EF4-FFF2-40B4-BE49-F238E27FC236}">
                  <a16:creationId xmlns:a16="http://schemas.microsoft.com/office/drawing/2014/main" id="{3ACC24D9-F316-D762-B6C0-7976D3BE5358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Google Shape;2925;p49">
              <a:extLst>
                <a:ext uri="{FF2B5EF4-FFF2-40B4-BE49-F238E27FC236}">
                  <a16:creationId xmlns:a16="http://schemas.microsoft.com/office/drawing/2014/main" id="{E17D8C6E-2F40-C965-32A0-48F880A75D8A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2" name="Google Shape;2926;p49">
              <a:extLst>
                <a:ext uri="{FF2B5EF4-FFF2-40B4-BE49-F238E27FC236}">
                  <a16:creationId xmlns:a16="http://schemas.microsoft.com/office/drawing/2014/main" id="{97704991-1F26-35D7-E599-B60DED5CB12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927;p49">
              <a:extLst>
                <a:ext uri="{FF2B5EF4-FFF2-40B4-BE49-F238E27FC236}">
                  <a16:creationId xmlns:a16="http://schemas.microsoft.com/office/drawing/2014/main" id="{2E537F43-A627-976C-EB08-E467F9214816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928;p49">
              <a:extLst>
                <a:ext uri="{FF2B5EF4-FFF2-40B4-BE49-F238E27FC236}">
                  <a16:creationId xmlns:a16="http://schemas.microsoft.com/office/drawing/2014/main" id="{9B25F078-641E-2B99-8EAB-41B4FBA02545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929;p49">
              <a:extLst>
                <a:ext uri="{FF2B5EF4-FFF2-40B4-BE49-F238E27FC236}">
                  <a16:creationId xmlns:a16="http://schemas.microsoft.com/office/drawing/2014/main" id="{BDD809F4-33B4-8AAE-8F7F-662481AB7820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2930;p49">
              <a:extLst>
                <a:ext uri="{FF2B5EF4-FFF2-40B4-BE49-F238E27FC236}">
                  <a16:creationId xmlns:a16="http://schemas.microsoft.com/office/drawing/2014/main" id="{D5926895-BEFB-5FFA-D60B-C389425D5B98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931;p49">
              <a:extLst>
                <a:ext uri="{FF2B5EF4-FFF2-40B4-BE49-F238E27FC236}">
                  <a16:creationId xmlns:a16="http://schemas.microsoft.com/office/drawing/2014/main" id="{0190ED54-07BB-00EE-C642-52371A90B5A5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8" name="Google Shape;2932;p49">
              <a:extLst>
                <a:ext uri="{FF2B5EF4-FFF2-40B4-BE49-F238E27FC236}">
                  <a16:creationId xmlns:a16="http://schemas.microsoft.com/office/drawing/2014/main" id="{11FF82FA-41B7-AE13-6687-0ED07B8146C8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2933;p49">
              <a:extLst>
                <a:ext uri="{FF2B5EF4-FFF2-40B4-BE49-F238E27FC236}">
                  <a16:creationId xmlns:a16="http://schemas.microsoft.com/office/drawing/2014/main" id="{DB83F642-1ECF-B89D-A4AA-063451227B76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934;p49">
              <a:extLst>
                <a:ext uri="{FF2B5EF4-FFF2-40B4-BE49-F238E27FC236}">
                  <a16:creationId xmlns:a16="http://schemas.microsoft.com/office/drawing/2014/main" id="{15256EB6-D33E-87EE-FBA4-15E4C79F303E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2935;p49">
              <a:extLst>
                <a:ext uri="{FF2B5EF4-FFF2-40B4-BE49-F238E27FC236}">
                  <a16:creationId xmlns:a16="http://schemas.microsoft.com/office/drawing/2014/main" id="{64C03933-2DB2-41A6-F93C-FE2C7AE5C91E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2" name="Google Shape;2936;p49">
              <a:extLst>
                <a:ext uri="{FF2B5EF4-FFF2-40B4-BE49-F238E27FC236}">
                  <a16:creationId xmlns:a16="http://schemas.microsoft.com/office/drawing/2014/main" id="{0C64E63F-0633-3FB2-7C50-1937186FD0BA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3" name="Google Shape;2937;p49">
              <a:extLst>
                <a:ext uri="{FF2B5EF4-FFF2-40B4-BE49-F238E27FC236}">
                  <a16:creationId xmlns:a16="http://schemas.microsoft.com/office/drawing/2014/main" id="{D6A0BF8D-47B3-9701-1DBE-3743B94C560C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4" name="Google Shape;2938;p49">
              <a:extLst>
                <a:ext uri="{FF2B5EF4-FFF2-40B4-BE49-F238E27FC236}">
                  <a16:creationId xmlns:a16="http://schemas.microsoft.com/office/drawing/2014/main" id="{35CBAF53-5EDD-8C41-9594-24DF921D771B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5" name="Google Shape;2939;p49">
              <a:extLst>
                <a:ext uri="{FF2B5EF4-FFF2-40B4-BE49-F238E27FC236}">
                  <a16:creationId xmlns:a16="http://schemas.microsoft.com/office/drawing/2014/main" id="{72A40F1D-FDD9-E2E7-CCBF-C1E96C56D9F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6" name="Google Shape;2940;p49">
              <a:extLst>
                <a:ext uri="{FF2B5EF4-FFF2-40B4-BE49-F238E27FC236}">
                  <a16:creationId xmlns:a16="http://schemas.microsoft.com/office/drawing/2014/main" id="{872A0D59-30CC-3E09-3DE1-743C0267368C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7" name="Google Shape;2941;p49">
              <a:extLst>
                <a:ext uri="{FF2B5EF4-FFF2-40B4-BE49-F238E27FC236}">
                  <a16:creationId xmlns:a16="http://schemas.microsoft.com/office/drawing/2014/main" id="{530F7F10-F05C-0D15-3C4C-93048BF03D28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" name="Google Shape;2942;p49">
              <a:extLst>
                <a:ext uri="{FF2B5EF4-FFF2-40B4-BE49-F238E27FC236}">
                  <a16:creationId xmlns:a16="http://schemas.microsoft.com/office/drawing/2014/main" id="{264599C9-E613-DB3E-DF4E-259D54BA8C06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" name="Google Shape;2943;p49">
              <a:extLst>
                <a:ext uri="{FF2B5EF4-FFF2-40B4-BE49-F238E27FC236}">
                  <a16:creationId xmlns:a16="http://schemas.microsoft.com/office/drawing/2014/main" id="{EE58FDA5-EC68-E18E-CB5F-878C6AD01ECD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" name="Google Shape;2944;p49">
              <a:extLst>
                <a:ext uri="{FF2B5EF4-FFF2-40B4-BE49-F238E27FC236}">
                  <a16:creationId xmlns:a16="http://schemas.microsoft.com/office/drawing/2014/main" id="{D48C0750-E413-C331-AF8B-60D10E3D5335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2945;p49">
              <a:extLst>
                <a:ext uri="{FF2B5EF4-FFF2-40B4-BE49-F238E27FC236}">
                  <a16:creationId xmlns:a16="http://schemas.microsoft.com/office/drawing/2014/main" id="{C1F12D3E-19C8-8E35-44B0-5958AB56F9A0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2" name="Google Shape;2946;p49">
              <a:extLst>
                <a:ext uri="{FF2B5EF4-FFF2-40B4-BE49-F238E27FC236}">
                  <a16:creationId xmlns:a16="http://schemas.microsoft.com/office/drawing/2014/main" id="{7EEE918F-4E15-DD09-1D3B-FD21C73E3720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3" name="Google Shape;2947;p49">
              <a:extLst>
                <a:ext uri="{FF2B5EF4-FFF2-40B4-BE49-F238E27FC236}">
                  <a16:creationId xmlns:a16="http://schemas.microsoft.com/office/drawing/2014/main" id="{0142D7C8-23ED-B0BD-6DAC-D6D24EE04EC9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4" name="Google Shape;2948;p49">
              <a:extLst>
                <a:ext uri="{FF2B5EF4-FFF2-40B4-BE49-F238E27FC236}">
                  <a16:creationId xmlns:a16="http://schemas.microsoft.com/office/drawing/2014/main" id="{EC6BD9DE-5082-6F21-CA31-6F8D7D58E05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" name="Google Shape;2949;p49">
              <a:extLst>
                <a:ext uri="{FF2B5EF4-FFF2-40B4-BE49-F238E27FC236}">
                  <a16:creationId xmlns:a16="http://schemas.microsoft.com/office/drawing/2014/main" id="{C47744B6-AB25-3081-1DF6-5978836AF1E0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" name="Google Shape;2950;p49">
              <a:extLst>
                <a:ext uri="{FF2B5EF4-FFF2-40B4-BE49-F238E27FC236}">
                  <a16:creationId xmlns:a16="http://schemas.microsoft.com/office/drawing/2014/main" id="{A0389AA0-FB77-8113-77B6-E5F4E19B64E5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7" name="Google Shape;2951;p49">
              <a:extLst>
                <a:ext uri="{FF2B5EF4-FFF2-40B4-BE49-F238E27FC236}">
                  <a16:creationId xmlns:a16="http://schemas.microsoft.com/office/drawing/2014/main" id="{4073D046-C00B-3060-BEC6-C74C1A3D8B0C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8" name="Google Shape;2952;p49">
              <a:extLst>
                <a:ext uri="{FF2B5EF4-FFF2-40B4-BE49-F238E27FC236}">
                  <a16:creationId xmlns:a16="http://schemas.microsoft.com/office/drawing/2014/main" id="{9C46F077-1D6A-9BA9-541B-E3B1939E4F37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9" name="Google Shape;2953;p49">
              <a:extLst>
                <a:ext uri="{FF2B5EF4-FFF2-40B4-BE49-F238E27FC236}">
                  <a16:creationId xmlns:a16="http://schemas.microsoft.com/office/drawing/2014/main" id="{E63E3A43-DF95-A44D-CE6C-9709FDCC5442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0" name="Google Shape;2954;p49">
              <a:extLst>
                <a:ext uri="{FF2B5EF4-FFF2-40B4-BE49-F238E27FC236}">
                  <a16:creationId xmlns:a16="http://schemas.microsoft.com/office/drawing/2014/main" id="{AD477E24-C3D3-8269-FA2F-D627D0B2FD61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1" name="Google Shape;2955;p49">
            <a:extLst>
              <a:ext uri="{FF2B5EF4-FFF2-40B4-BE49-F238E27FC236}">
                <a16:creationId xmlns:a16="http://schemas.microsoft.com/office/drawing/2014/main" id="{9E21DB5C-4EF0-F700-0E6B-3DD20AC97D5C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42" name="Google Shape;2956;p49">
              <a:extLst>
                <a:ext uri="{FF2B5EF4-FFF2-40B4-BE49-F238E27FC236}">
                  <a16:creationId xmlns:a16="http://schemas.microsoft.com/office/drawing/2014/main" id="{C869B9AE-88F3-6A4C-1964-604C9DFDC64C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3" name="Google Shape;2957;p49">
              <a:extLst>
                <a:ext uri="{FF2B5EF4-FFF2-40B4-BE49-F238E27FC236}">
                  <a16:creationId xmlns:a16="http://schemas.microsoft.com/office/drawing/2014/main" id="{4E6F3E7D-4BAC-8A77-E66A-A2B578411F75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44" name="Google Shape;2958;p49">
            <a:extLst>
              <a:ext uri="{FF2B5EF4-FFF2-40B4-BE49-F238E27FC236}">
                <a16:creationId xmlns:a16="http://schemas.microsoft.com/office/drawing/2014/main" id="{EE98606C-F599-A4CC-D4CD-0F0170CF8F3D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45" name="Google Shape;2959;p49">
              <a:extLst>
                <a:ext uri="{FF2B5EF4-FFF2-40B4-BE49-F238E27FC236}">
                  <a16:creationId xmlns:a16="http://schemas.microsoft.com/office/drawing/2014/main" id="{CF646A01-6D70-4A91-37B9-CB52A2291764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6" name="Google Shape;2960;p49">
              <a:extLst>
                <a:ext uri="{FF2B5EF4-FFF2-40B4-BE49-F238E27FC236}">
                  <a16:creationId xmlns:a16="http://schemas.microsoft.com/office/drawing/2014/main" id="{52C92E4D-8B5B-776D-B8D6-7D5BDCFF35A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7" name="Title 12">
            <a:extLst>
              <a:ext uri="{FF2B5EF4-FFF2-40B4-BE49-F238E27FC236}">
                <a16:creationId xmlns:a16="http://schemas.microsoft.com/office/drawing/2014/main" id="{DE10F6C3-5A3D-B15A-9820-E86C101B4390}"/>
              </a:ext>
            </a:extLst>
          </p:cNvPr>
          <p:cNvSpPr txBox="1">
            <a:spLocks/>
          </p:cNvSpPr>
          <p:nvPr/>
        </p:nvSpPr>
        <p:spPr>
          <a:xfrm>
            <a:off x="1758654" y="1393763"/>
            <a:ext cx="8621713" cy="322897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 algn="ctr"/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kern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vi-VN" sz="7000" b="1" kern="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20">
            <a:extLst>
              <a:ext uri="{FF2B5EF4-FFF2-40B4-BE49-F238E27FC236}">
                <a16:creationId xmlns:a16="http://schemas.microsoft.com/office/drawing/2014/main" id="{7E2DCE4D-DCE8-F149-40DB-CDEF749EC2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9" name="Picture 15">
            <a:extLst>
              <a:ext uri="{FF2B5EF4-FFF2-40B4-BE49-F238E27FC236}">
                <a16:creationId xmlns:a16="http://schemas.microsoft.com/office/drawing/2014/main" id="{A77F90D5-3B24-5A9D-F145-214E538268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50" name="Picture 22">
            <a:extLst>
              <a:ext uri="{FF2B5EF4-FFF2-40B4-BE49-F238E27FC236}">
                <a16:creationId xmlns:a16="http://schemas.microsoft.com/office/drawing/2014/main" id="{F9E14959-E448-37C8-51F7-9742D053CBE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1" name="Picture 38">
            <a:extLst>
              <a:ext uri="{FF2B5EF4-FFF2-40B4-BE49-F238E27FC236}">
                <a16:creationId xmlns:a16="http://schemas.microsoft.com/office/drawing/2014/main" id="{D5B83B77-03A8-EFDB-19C8-871DDB249A9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5EACF675-870A-2010-AC09-9BD954A603D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48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BDFB3FA-2975-E746-1B30-7D9617263A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162560"/>
            <a:ext cx="10962640" cy="633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8545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6215" y="1305830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DBFB0ED-621C-499E-A332-25E6CE96CC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71af3243-3dd4-4a8d-8c0d-dd76da1f02a5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schemas.microsoft.com/office/infopath/2007/PartnerControls"/>
    <ds:schemaRef ds:uri="16c05727-aa75-4e4a-9b5f-8a80a1165891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645</TotalTime>
  <Words>1092</Words>
  <Application>Microsoft Office PowerPoint</Application>
  <PresentationFormat>Widescreen</PresentationFormat>
  <Paragraphs>94</Paragraphs>
  <Slides>23</Slides>
  <Notes>9</Notes>
  <HiddenSlides>0</HiddenSlides>
  <MMClips>4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2" baseType="lpstr">
      <vt:lpstr>Arial</vt:lpstr>
      <vt:lpstr>Bahiana</vt:lpstr>
      <vt:lpstr>Bebas Neue</vt:lpstr>
      <vt:lpstr>Bellota Text</vt:lpstr>
      <vt:lpstr>Calibri</vt:lpstr>
      <vt:lpstr>Calibri Light</vt:lpstr>
      <vt:lpstr>Commissioner</vt:lpstr>
      <vt:lpstr>Didact Gothic</vt:lpstr>
      <vt:lpstr>Fredoka</vt:lpstr>
      <vt:lpstr>Nunito Light</vt:lpstr>
      <vt:lpstr>Odibee Sans</vt:lpstr>
      <vt:lpstr>Permanent Marker</vt:lpstr>
      <vt:lpstr>Roboto Condensed</vt:lpstr>
      <vt:lpstr>Times New Roman</vt:lpstr>
      <vt:lpstr>Climate Change Lesson by Slidesgo</vt:lpstr>
      <vt:lpstr>End of the School Year by Slidesgo</vt:lpstr>
      <vt:lpstr>Math Mystery Escape Room by Slidesgo</vt:lpstr>
      <vt:lpstr>1_Office Theme</vt:lpstr>
      <vt:lpstr>Equation</vt:lpstr>
      <vt:lpstr>PowerPoint Presentation</vt:lpstr>
      <vt:lpstr>HOẠT ĐỘNG  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-  Xem lại các bài tập đã làm    Bài tập 8.9, 8.10, 8.11 (SBT) - Tìm thêm các tình huống thực tế có sử dụng xác suất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inh Trần</cp:lastModifiedBy>
  <cp:revision>689</cp:revision>
  <cp:lastPrinted>2024-03-14T23:59:10Z</cp:lastPrinted>
  <dcterms:created xsi:type="dcterms:W3CDTF">2021-06-07T13:44:30Z</dcterms:created>
  <dcterms:modified xsi:type="dcterms:W3CDTF">2024-06-24T04:0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